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22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21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20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19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6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.wmf"/><Relationship Id="rId1" Type="http://schemas.openxmlformats.org/officeDocument/2006/relationships/image" Target="../media/image13.wmf"/><Relationship Id="rId5" Type="http://schemas.openxmlformats.org/officeDocument/2006/relationships/image" Target="../media/image15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62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587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43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45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41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3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57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20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97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2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15FB9-F0E1-49A9-8C97-A0E858CC0E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22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6.png"/><Relationship Id="rId5" Type="http://schemas.openxmlformats.org/officeDocument/2006/relationships/image" Target="../media/image245.png"/><Relationship Id="rId4" Type="http://schemas.openxmlformats.org/officeDocument/2006/relationships/image" Target="../media/image24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2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418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19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415.bin"/><Relationship Id="rId25" Type="http://schemas.openxmlformats.org/officeDocument/2006/relationships/image" Target="../media/image64.wmf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oleObject" Target="../embeddings/oleObject416.bin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413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420.bin"/><Relationship Id="rId37" Type="http://schemas.openxmlformats.org/officeDocument/2006/relationships/oleObject" Target="../embeddings/oleObject74.bin"/><Relationship Id="rId5" Type="http://schemas.openxmlformats.org/officeDocument/2006/relationships/image" Target="../media/image319.png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417.bin"/><Relationship Id="rId28" Type="http://schemas.openxmlformats.org/officeDocument/2006/relationships/image" Target="../media/image65.wmf"/><Relationship Id="rId36" Type="http://schemas.openxmlformats.org/officeDocument/2006/relationships/image" Target="../media/image20.wmf"/><Relationship Id="rId10" Type="http://schemas.openxmlformats.org/officeDocument/2006/relationships/image" Target="../media/image59.wmf"/><Relationship Id="rId19" Type="http://schemas.openxmlformats.org/officeDocument/2006/relationships/image" Target="../media/image62.wmf"/><Relationship Id="rId31" Type="http://schemas.openxmlformats.org/officeDocument/2006/relationships/image" Target="../media/image66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414.bin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70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67.png"/><Relationship Id="rId21" Type="http://schemas.openxmlformats.org/officeDocument/2006/relationships/image" Target="../media/image77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67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6800"/>
            <a:ext cx="8229600" cy="1143000"/>
          </a:xfrm>
        </p:spPr>
        <p:txBody>
          <a:bodyPr>
            <a:noAutofit/>
          </a:bodyPr>
          <a:lstStyle/>
          <a:p>
            <a:r>
              <a:rPr lang="en-US" sz="9600" b="1" u="sng" dirty="0" smtClean="0">
                <a:solidFill>
                  <a:srgbClr val="0070C0"/>
                </a:solidFill>
              </a:rPr>
              <a:t>Recap</a:t>
            </a:r>
            <a:endParaRPr lang="en-US" sz="9600" b="1" u="sn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5600" y="2438400"/>
            <a:ext cx="4572000" cy="609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6000" b="1" dirty="0" smtClean="0">
                <a:solidFill>
                  <a:srgbClr val="0070C0"/>
                </a:solidFill>
              </a:rPr>
              <a:t>Gyroscope</a:t>
            </a:r>
            <a:endParaRPr lang="en-US" sz="60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4023360"/>
            <a:ext cx="2667000" cy="207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3743325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2960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990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 thought experiment!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To understand and derive Euler equations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3439180"/>
            <a:ext cx="5003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A GEOMETRICAL APPROACH…….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828800" y="4763869"/>
            <a:ext cx="5376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</a:rPr>
              <a:t>‘ROTATION OF A CYLINDER’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66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362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 SIMPLIFIED VERSION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WITH ADDED DEMO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3539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Another thought experiment!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50892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3892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74492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717929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667764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2169692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675062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25617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1566306" y="1646496"/>
            <a:ext cx="2362200" cy="2438400"/>
            <a:chOff x="3270096" y="2362200"/>
            <a:chExt cx="2362200" cy="2438400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lowchart: Magnetic Disk 21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44620" y="3415605"/>
            <a:ext cx="4399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In the time interval </a:t>
            </a:r>
            <a:r>
              <a:rPr lang="en-US" sz="2800" b="1" dirty="0" err="1" smtClean="0">
                <a:solidFill>
                  <a:srgbClr val="002060"/>
                </a:solidFill>
              </a:rPr>
              <a:t>Δt</a:t>
            </a:r>
            <a:r>
              <a:rPr lang="en-US" sz="2800" b="1" dirty="0" smtClean="0">
                <a:solidFill>
                  <a:srgbClr val="002060"/>
                </a:solidFill>
              </a:rPr>
              <a:t>, the principal axes rotate away from the 1, 2, 3 axes.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4953000"/>
            <a:ext cx="8001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What are the changes in angular momentum in 1,2 and 3 axis?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1</a:t>
            </a:r>
            <a:r>
              <a:rPr lang="en-US" sz="3200" dirty="0" smtClean="0">
                <a:solidFill>
                  <a:schemeClr val="bg1"/>
                </a:solidFill>
              </a:rPr>
              <a:t>,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2</a:t>
            </a:r>
            <a:r>
              <a:rPr lang="en-US" sz="3200" dirty="0" smtClean="0">
                <a:solidFill>
                  <a:schemeClr val="bg1"/>
                </a:solidFill>
              </a:rPr>
              <a:t> and </a:t>
            </a:r>
            <a:r>
              <a:rPr lang="en-US" sz="3200" b="1" dirty="0" smtClean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3</a:t>
            </a:r>
            <a:r>
              <a:rPr lang="en-US" sz="3200" dirty="0" smtClean="0">
                <a:solidFill>
                  <a:schemeClr val="bg1"/>
                </a:solidFill>
              </a:rPr>
              <a:t>?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442451" name="Object 83"/>
          <p:cNvGraphicFramePr>
            <a:graphicFrameLocks noChangeAspect="1"/>
          </p:cNvGraphicFramePr>
          <p:nvPr/>
        </p:nvGraphicFramePr>
        <p:xfrm>
          <a:off x="4495800" y="1905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3716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2" name="Object 84"/>
          <p:cNvGraphicFramePr>
            <a:graphicFrameLocks noChangeAspect="1"/>
          </p:cNvGraphicFramePr>
          <p:nvPr/>
        </p:nvGraphicFramePr>
        <p:xfrm>
          <a:off x="6108700" y="1905000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905000"/>
                        <a:ext cx="14859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3" name="Object 85"/>
          <p:cNvGraphicFramePr>
            <a:graphicFrameLocks noChangeAspect="1"/>
          </p:cNvGraphicFramePr>
          <p:nvPr/>
        </p:nvGraphicFramePr>
        <p:xfrm>
          <a:off x="5435600" y="26670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14351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339583"/>
            <a:ext cx="2973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itial Conditions…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8391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1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46696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79696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870296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4113733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063568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565496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070866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21421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5" name="Group 13"/>
          <p:cNvGrpSpPr/>
          <p:nvPr/>
        </p:nvGrpSpPr>
        <p:grpSpPr>
          <a:xfrm rot="19989134">
            <a:off x="4319941" y="1561091"/>
            <a:ext cx="1981200" cy="2426732"/>
            <a:chOff x="3651096" y="2362200"/>
            <a:chExt cx="1981200" cy="2426732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lowchart: Magnetic Disk 2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6815"/>
              </p:ext>
            </p:extLst>
          </p:nvPr>
        </p:nvGraphicFramePr>
        <p:xfrm>
          <a:off x="5748604" y="3021904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53890" imgH="228501" progId="Equation.DSMT4">
                  <p:embed/>
                </p:oleObj>
              </mc:Choice>
              <mc:Fallback>
                <p:oleObj name="Equation" r:id="rId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604" y="3021904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10418"/>
              </p:ext>
            </p:extLst>
          </p:nvPr>
        </p:nvGraphicFramePr>
        <p:xfrm>
          <a:off x="4453204" y="22098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53890" imgH="228501" progId="Equation.DSMT4">
                  <p:embed/>
                </p:oleObj>
              </mc:Choice>
              <mc:Fallback>
                <p:oleObj name="Equation" r:id="rId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04" y="2209800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419600" y="4724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8288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 flipV="1">
            <a:off x="3919804" y="3810000"/>
            <a:ext cx="762000" cy="533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1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2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394296" y="3669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27296" y="4583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717896" y="3821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961333" y="3891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911168" y="3027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413096" y="2971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918466" y="3024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69021" y="2048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42386"/>
              </p:ext>
            </p:extLst>
          </p:nvPr>
        </p:nvGraphicFramePr>
        <p:xfrm>
          <a:off x="4054742" y="464820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42" y="4648200"/>
                        <a:ext cx="377825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129"/>
              </p:ext>
            </p:extLst>
          </p:nvPr>
        </p:nvGraphicFramePr>
        <p:xfrm>
          <a:off x="4284929" y="2590800"/>
          <a:ext cx="376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29" y="2590800"/>
                        <a:ext cx="376238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"/>
          <p:cNvGrpSpPr/>
          <p:nvPr/>
        </p:nvGrpSpPr>
        <p:grpSpPr>
          <a:xfrm rot="19989134">
            <a:off x="3879526" y="2320011"/>
            <a:ext cx="1066800" cy="2438400"/>
            <a:chOff x="3270096" y="2362200"/>
            <a:chExt cx="1066800" cy="2438400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lowchart: Magnetic Disk 23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Freeform 24"/>
          <p:cNvSpPr/>
          <p:nvPr/>
        </p:nvSpPr>
        <p:spPr>
          <a:xfrm rot="16697199" flipH="1" flipV="1">
            <a:off x="5549414" y="3841366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75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arallelogram 53"/>
          <p:cNvSpPr/>
          <p:nvPr/>
        </p:nvSpPr>
        <p:spPr>
          <a:xfrm rot="8067005">
            <a:off x="3041359" y="2018089"/>
            <a:ext cx="2895600" cy="1447800"/>
          </a:xfrm>
          <a:prstGeom prst="parallelogram">
            <a:avLst>
              <a:gd name="adj" fmla="val 94657"/>
            </a:avLst>
          </a:prstGeom>
          <a:solidFill>
            <a:srgbClr val="FFC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199"/>
            <a:ext cx="8991600" cy="990599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 smtClean="0"/>
              <a:t>ΔL</a:t>
            </a:r>
            <a:r>
              <a:rPr lang="en-US" sz="3200" b="1" baseline="-25000" dirty="0" smtClean="0"/>
              <a:t>1 </a:t>
            </a:r>
            <a:r>
              <a:rPr lang="en-US" sz="3200" b="1" dirty="0" smtClean="0"/>
              <a:t>due to rotation along ‘2’ axis</a:t>
            </a:r>
            <a:endParaRPr lang="en-US" sz="3200" b="1" dirty="0"/>
          </a:p>
        </p:txBody>
      </p:sp>
      <p:grpSp>
        <p:nvGrpSpPr>
          <p:cNvPr id="42" name="Group 41"/>
          <p:cNvGrpSpPr/>
          <p:nvPr/>
        </p:nvGrpSpPr>
        <p:grpSpPr>
          <a:xfrm>
            <a:off x="3810000" y="1066800"/>
            <a:ext cx="3276600" cy="4038603"/>
            <a:chOff x="3733800" y="2514600"/>
            <a:chExt cx="3276600" cy="4038603"/>
          </a:xfrm>
        </p:grpSpPr>
        <p:sp>
          <p:nvSpPr>
            <p:cNvPr id="9" name="TextBox 8"/>
            <p:cNvSpPr txBox="1"/>
            <p:nvPr/>
          </p:nvSpPr>
          <p:spPr>
            <a:xfrm>
              <a:off x="5049396" y="2819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3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450998" y="5010365"/>
              <a:ext cx="1978040" cy="1107635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V="1">
              <a:off x="4084183" y="3688217"/>
              <a:ext cx="1316106" cy="49287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2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1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Arc 44"/>
          <p:cNvSpPr/>
          <p:nvPr/>
        </p:nvSpPr>
        <p:spPr>
          <a:xfrm rot="12996619">
            <a:off x="4875271" y="1914277"/>
            <a:ext cx="509841" cy="674631"/>
          </a:xfrm>
          <a:prstGeom prst="arc">
            <a:avLst>
              <a:gd name="adj1" fmla="val 16614917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55675"/>
              </p:ext>
            </p:extLst>
          </p:nvPr>
        </p:nvGraphicFramePr>
        <p:xfrm>
          <a:off x="4953000" y="2292767"/>
          <a:ext cx="458244" cy="37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92767"/>
                        <a:ext cx="458244" cy="37423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419600" y="37338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129119"/>
            <a:ext cx="509841" cy="674631"/>
          </a:xfrm>
          <a:prstGeom prst="arc">
            <a:avLst>
              <a:gd name="adj1" fmla="val 18123122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>
            <a:off x="4412815" y="1352289"/>
            <a:ext cx="635696" cy="469726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4343400" y="1295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12788" y="5943600"/>
          <a:ext cx="2246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943600"/>
                        <a:ext cx="2246312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rot="16200000" flipH="1">
            <a:off x="3581400" y="4800600"/>
            <a:ext cx="685800" cy="762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3352800" y="4724400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5365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114800" y="3657600"/>
            <a:ext cx="2514600" cy="12954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4620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5943977" flipV="1">
            <a:off x="6006859" y="2937112"/>
            <a:ext cx="506412" cy="291256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6019800" y="25146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Parallelogram 52"/>
          <p:cNvSpPr/>
          <p:nvPr/>
        </p:nvSpPr>
        <p:spPr>
          <a:xfrm>
            <a:off x="3861148" y="3124200"/>
            <a:ext cx="2895600" cy="1447800"/>
          </a:xfrm>
          <a:prstGeom prst="parallelogram">
            <a:avLst>
              <a:gd name="adj" fmla="val 83573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71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5" grpId="0" animBg="1"/>
      <p:bldP spid="48" grpId="0" animBg="1"/>
      <p:bldP spid="70" grpId="0"/>
      <p:bldP spid="72" grpId="0" animBg="1"/>
      <p:bldP spid="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3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250426" y="3440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83426" y="4355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4026" y="35930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817463" y="36629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767298" y="27988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269226" y="27432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74596" y="27959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25151" y="18198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50656"/>
              </p:ext>
            </p:extLst>
          </p:nvPr>
        </p:nvGraphicFramePr>
        <p:xfrm>
          <a:off x="3918809" y="4419600"/>
          <a:ext cx="360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09" y="4419600"/>
                        <a:ext cx="360363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88056"/>
              </p:ext>
            </p:extLst>
          </p:nvPr>
        </p:nvGraphicFramePr>
        <p:xfrm>
          <a:off x="6146072" y="3276600"/>
          <a:ext cx="360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72" y="3276600"/>
                        <a:ext cx="360362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10800000" flipH="1" flipV="1">
            <a:off x="4309334" y="2362200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3832818" y="2498504"/>
            <a:ext cx="2407748" cy="1688068"/>
            <a:chOff x="3270096" y="3112532"/>
            <a:chExt cx="2407748" cy="1688068"/>
          </a:xfrm>
        </p:grpSpPr>
        <p:cxnSp>
          <p:nvCxnSpPr>
            <p:cNvPr id="19" name="Straight Arrow Connector 18"/>
            <p:cNvCxnSpPr/>
            <p:nvPr/>
          </p:nvCxnSpPr>
          <p:spPr>
            <a:xfrm rot="1610866" flipV="1">
              <a:off x="3969317" y="3917040"/>
              <a:ext cx="1708527" cy="467218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lowchart: Magnetic Disk 25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69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 smtClean="0"/>
              <a:t>ΔL</a:t>
            </a:r>
            <a:r>
              <a:rPr lang="en-US" sz="3200" b="1" baseline="-25000" dirty="0" smtClean="0"/>
              <a:t>1 </a:t>
            </a:r>
            <a:r>
              <a:rPr lang="en-US" sz="3200" b="1" dirty="0" smtClean="0"/>
              <a:t>due to rotation along ‘3’ axis</a:t>
            </a:r>
            <a:endParaRPr lang="en-US" sz="3200" b="1" dirty="0"/>
          </a:p>
        </p:txBody>
      </p:sp>
      <p:grpSp>
        <p:nvGrpSpPr>
          <p:cNvPr id="12" name="Group 41"/>
          <p:cNvGrpSpPr/>
          <p:nvPr/>
        </p:nvGrpSpPr>
        <p:grpSpPr>
          <a:xfrm>
            <a:off x="3810000" y="990600"/>
            <a:ext cx="3276600" cy="3810000"/>
            <a:chOff x="3733800" y="2209800"/>
            <a:chExt cx="3276600" cy="3810000"/>
          </a:xfrm>
        </p:grpSpPr>
        <p:sp>
          <p:nvSpPr>
            <p:cNvPr id="9" name="TextBox 8"/>
            <p:cNvSpPr txBox="1"/>
            <p:nvPr/>
          </p:nvSpPr>
          <p:spPr>
            <a:xfrm>
              <a:off x="4800600" y="2209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3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4136796" y="5086567"/>
              <a:ext cx="1368440" cy="345631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988672" y="3657600"/>
              <a:ext cx="1793128" cy="935106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2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1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Arc 44"/>
          <p:cNvSpPr/>
          <p:nvPr/>
        </p:nvSpPr>
        <p:spPr>
          <a:xfrm rot="21097837">
            <a:off x="5615976" y="2983279"/>
            <a:ext cx="509841" cy="674631"/>
          </a:xfrm>
          <a:prstGeom prst="arc">
            <a:avLst>
              <a:gd name="adj1" fmla="val 16542058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6103938" y="2895600"/>
          <a:ext cx="365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95600"/>
                        <a:ext cx="36512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351338" y="4114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114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357719"/>
            <a:ext cx="509841" cy="674631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 flipH="1" flipV="1">
            <a:off x="6362700" y="2705100"/>
            <a:ext cx="762000" cy="2286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858000" y="2819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038600" y="4648200"/>
            <a:ext cx="762000" cy="1588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4054475" y="4876800"/>
          <a:ext cx="51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76800"/>
                        <a:ext cx="519113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495800" y="3886200"/>
            <a:ext cx="2133600" cy="11430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6906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0800000">
            <a:off x="4800600" y="1600200"/>
            <a:ext cx="506412" cy="266042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5418138" y="1447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447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1825625" y="5715000"/>
          <a:ext cx="249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715000"/>
                        <a:ext cx="249555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12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8" grpId="0" animBg="1"/>
      <p:bldP spid="70" grpId="0"/>
      <p:bldP spid="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3886200" y="990600"/>
          <a:ext cx="49276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4927601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3638550" y="3149600"/>
          <a:ext cx="527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2145369" imgH="393529" progId="Equation.DSMT4">
                  <p:embed/>
                </p:oleObj>
              </mc:Choice>
              <mc:Fallback>
                <p:oleObj name="Equation" r:id="rId5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149600"/>
                        <a:ext cx="5270500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191000" y="1905000"/>
            <a:ext cx="353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viding by       and taking the limit </a:t>
            </a:r>
            <a:endParaRPr lang="en-US" b="1" baseline="30000" dirty="0"/>
          </a:p>
        </p:txBody>
      </p:sp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5334000" y="1927034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90335" imgH="177646" progId="Equation.DSMT4">
                  <p:embed/>
                </p:oleObj>
              </mc:Choice>
              <mc:Fallback>
                <p:oleObj name="Equation" r:id="rId7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27034"/>
                        <a:ext cx="32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7553325" y="1925638"/>
          <a:ext cx="828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925638"/>
                        <a:ext cx="828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40200" y="42672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672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lowchart: Magnetic Disk 40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266584" imgH="228501" progId="Equation.DSMT4">
                  <p:embed/>
                </p:oleObj>
              </mc:Choice>
              <mc:Fallback>
                <p:oleObj name="Equation" r:id="rId17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3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038600" y="12954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100513" y="2743200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743200"/>
                        <a:ext cx="433387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129088" y="4191000"/>
          <a:ext cx="430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752600" imgH="393700" progId="Equation.DSMT4">
                  <p:embed/>
                </p:oleObj>
              </mc:Choice>
              <mc:Fallback>
                <p:oleObj name="Equation" r:id="rId7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191000"/>
                        <a:ext cx="43037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lowchart: Magnetic Disk 3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 rot="16200000" flipH="1">
            <a:off x="2070970" y="1815230"/>
            <a:ext cx="2209800" cy="560540"/>
          </a:xfrm>
          <a:prstGeom prst="straightConnector1">
            <a:avLst/>
          </a:prstGeom>
          <a:ln>
            <a:solidFill>
              <a:srgbClr val="7030A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H="1">
            <a:off x="2743200" y="4114800"/>
            <a:ext cx="1828800" cy="45720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2" name="Group 7"/>
          <p:cNvGrpSpPr/>
          <p:nvPr/>
        </p:nvGrpSpPr>
        <p:grpSpPr>
          <a:xfrm>
            <a:off x="1295400" y="1981200"/>
            <a:ext cx="3644030" cy="2819400"/>
            <a:chOff x="3899770" y="1371600"/>
            <a:chExt cx="3644030" cy="28194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867400" y="2895600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6" name="Can 5"/>
            <p:cNvSpPr/>
            <p:nvPr/>
          </p:nvSpPr>
          <p:spPr>
            <a:xfrm rot="16200000">
              <a:off x="4495800" y="2209800"/>
              <a:ext cx="2819400" cy="11430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899770" y="2870548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rot="5400000">
            <a:off x="5753894" y="4152106"/>
            <a:ext cx="990600" cy="1588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648200" y="3506788"/>
            <a:ext cx="1600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5255" y="3636108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00800" y="33644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257800" y="4736068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an Impulse in 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19800" y="5181600"/>
            <a:ext cx="131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rque in z  </a:t>
            </a:r>
            <a:endParaRPr lang="en-US" dirty="0"/>
          </a:p>
        </p:txBody>
      </p:sp>
      <p:sp>
        <p:nvSpPr>
          <p:cNvPr id="16" name="Flowchart: Summing Junction 15"/>
          <p:cNvSpPr/>
          <p:nvPr/>
        </p:nvSpPr>
        <p:spPr>
          <a:xfrm>
            <a:off x="7443014" y="5257801"/>
            <a:ext cx="202793" cy="228599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147812" y="5791200"/>
            <a:ext cx="1786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</a:t>
            </a:r>
            <a:r>
              <a:rPr lang="en-US" baseline="-25000" dirty="0" smtClean="0"/>
              <a:t>z  </a:t>
            </a:r>
            <a:r>
              <a:rPr lang="en-US" dirty="0" smtClean="0"/>
              <a:t>=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638800" y="5752578"/>
                <a:ext cx="2095767" cy="4925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𝞨</m:t>
                    </m:r>
                    <m:r>
                      <a:rPr lang="en-US" b="0" i="1" baseline="-25000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L</a:t>
                </a:r>
                <a:r>
                  <a:rPr lang="en-US" baseline="-25000" dirty="0"/>
                  <a:t>s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752578"/>
                <a:ext cx="2095767" cy="492571"/>
              </a:xfrm>
              <a:prstGeom prst="rect">
                <a:avLst/>
              </a:prstGeom>
              <a:blipFill rotWithShape="1">
                <a:blip r:embed="rId2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7"/>
          <p:cNvGrpSpPr/>
          <p:nvPr/>
        </p:nvGrpSpPr>
        <p:grpSpPr>
          <a:xfrm>
            <a:off x="1752600" y="1828800"/>
            <a:ext cx="3182655" cy="2819400"/>
            <a:chOff x="4204570" y="1066800"/>
            <a:chExt cx="3182655" cy="28194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5867400" y="1981200"/>
              <a:ext cx="1519825" cy="762000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27" name="Can 26"/>
            <p:cNvSpPr/>
            <p:nvPr/>
          </p:nvSpPr>
          <p:spPr>
            <a:xfrm rot="14657829">
              <a:off x="4305300" y="1905000"/>
              <a:ext cx="2819400" cy="11430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4204570" y="2872136"/>
              <a:ext cx="1371600" cy="633064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 flipV="1">
            <a:off x="4724400" y="2273474"/>
            <a:ext cx="1143000" cy="5845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572000" y="2209800"/>
                <a:ext cx="9433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</a:t>
                </a:r>
                <a:r>
                  <a:rPr lang="en-US" baseline="-25000" dirty="0" smtClean="0"/>
                  <a:t>s</a:t>
                </a:r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9800"/>
                <a:ext cx="943335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161"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 flipH="1" flipV="1">
            <a:off x="5791200" y="2273474"/>
            <a:ext cx="398746" cy="12082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248400" y="2743200"/>
                <a:ext cx="11935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743200"/>
                <a:ext cx="1193596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/>
          <p:cNvCxnSpPr/>
          <p:nvPr/>
        </p:nvCxnSpPr>
        <p:spPr>
          <a:xfrm flipH="1" flipV="1">
            <a:off x="3263030" y="1066800"/>
            <a:ext cx="38100" cy="24133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007180" y="533400"/>
                <a:ext cx="493212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𝞨</m:t>
                      </m:r>
                      <m:r>
                        <a:rPr lang="en-US" b="0" i="1" baseline="-25000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180" y="533400"/>
                <a:ext cx="493212" cy="362984"/>
              </a:xfrm>
              <a:prstGeom prst="rect">
                <a:avLst/>
              </a:prstGeom>
              <a:blipFill rotWithShape="1">
                <a:blip r:embed="rId5"/>
                <a:stretch>
                  <a:fillRect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3533962" y="52578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7239000" y="609600"/>
            <a:ext cx="0" cy="14980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7645807" y="609600"/>
                <a:ext cx="1086195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L</a:t>
                </a:r>
                <a:r>
                  <a:rPr lang="en-US" baseline="-25000" dirty="0" smtClean="0"/>
                  <a:t>y</a:t>
                </a:r>
                <a:r>
                  <a:rPr lang="en-US" dirty="0" smtClean="0"/>
                  <a:t> = </a:t>
                </a:r>
                <a:r>
                  <a:rPr lang="en-US" dirty="0" err="1" smtClean="0"/>
                  <a:t>I</a:t>
                </a:r>
                <a:r>
                  <a:rPr lang="en-US" baseline="-25000" dirty="0" err="1" smtClean="0"/>
                  <a:t>y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𝞨</m:t>
                    </m:r>
                    <m:r>
                      <a:rPr lang="en-US" i="1" baseline="-25000">
                        <a:latin typeface="Cambria Math"/>
                      </a:rPr>
                      <m:t>𝑦</m:t>
                    </m:r>
                  </m:oMath>
                </a14:m>
                <a:endParaRPr lang="en-US" baseline="-25000" dirty="0"/>
              </a:p>
              <a:p>
                <a:endParaRPr lang="en-US" baseline="-250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5807" y="609600"/>
                <a:ext cx="1086195" cy="553998"/>
              </a:xfrm>
              <a:prstGeom prst="rect">
                <a:avLst/>
              </a:prstGeom>
              <a:blipFill rotWithShape="1">
                <a:blip r:embed="rId6"/>
                <a:stretch>
                  <a:fillRect l="-4494" t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>
            <a:off x="3500392" y="3480148"/>
            <a:ext cx="0" cy="26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111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8" grpId="0"/>
      <p:bldP spid="19" grpId="0" animBg="1"/>
      <p:bldP spid="33" grpId="0" animBg="1"/>
      <p:bldP spid="36" grpId="0" animBg="1"/>
      <p:bldP spid="39" grpId="0" animBg="1"/>
      <p:bldP spid="40" grpId="0"/>
      <p:bldP spid="4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78300" y="1295400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95400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240213" y="2743200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743200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268788" y="4191000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191000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152400" y="5638800"/>
            <a:ext cx="8763000" cy="563562"/>
          </a:xfrm>
          <a:prstGeom prst="rect">
            <a:avLst/>
          </a:prstGeom>
          <a:solidFill>
            <a:srgbClr val="0070C0">
              <a:alpha val="1500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uler’s Equations of rigid body mo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54075" y="2907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7075" y="3821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77675" y="3059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021112" y="3129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0947" y="2265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8245" y="2262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 rot="19989134">
            <a:off x="869489" y="1265496"/>
            <a:ext cx="2362200" cy="2438400"/>
            <a:chOff x="3270096" y="2362200"/>
            <a:chExt cx="2362200" cy="243840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lowchart: Magnetic Disk 39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1143000" y="3877289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77289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725738" y="2658089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658089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600200" y="1134089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34089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28800" y="1286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 rot="16697199">
            <a:off x="2792104" y="2976108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 flipV="1">
            <a:off x="914400" y="3496289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524000" y="1819889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US" sz="8000" b="1" dirty="0" smtClean="0">
                <a:solidFill>
                  <a:srgbClr val="0070C0"/>
                </a:solidFill>
              </a:rPr>
              <a:t>A MATHEMATICAL APPROACH!</a:t>
            </a:r>
            <a:endParaRPr lang="en-US" sz="8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46696" y="3135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79696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70296" y="32882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13733" y="33581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4063568" y="24940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70866" y="24911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13"/>
          <p:cNvGrpSpPr/>
          <p:nvPr/>
        </p:nvGrpSpPr>
        <p:grpSpPr>
          <a:xfrm rot="19989134">
            <a:off x="3962110" y="1494096"/>
            <a:ext cx="2362200" cy="2438400"/>
            <a:chOff x="3270096" y="2362200"/>
            <a:chExt cx="2362200" cy="243840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Magnetic Disk 26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921421" y="15150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ab frame Vs Body frame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81400" y="1066800"/>
            <a:ext cx="12954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4876800" y="1600200"/>
            <a:ext cx="16002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0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uler’s equation: Mathematical approach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29452"/>
              </p:ext>
            </p:extLst>
          </p:nvPr>
        </p:nvGraphicFramePr>
        <p:xfrm>
          <a:off x="3406775" y="1458913"/>
          <a:ext cx="2452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458913"/>
                        <a:ext cx="24526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04983"/>
              </p:ext>
            </p:extLst>
          </p:nvPr>
        </p:nvGraphicFramePr>
        <p:xfrm>
          <a:off x="6400800" y="5181600"/>
          <a:ext cx="2133600" cy="123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2133600" cy="1232659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30447"/>
              </p:ext>
            </p:extLst>
          </p:nvPr>
        </p:nvGraphicFramePr>
        <p:xfrm>
          <a:off x="6324600" y="3567113"/>
          <a:ext cx="18780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787058" imgH="495085" progId="Equation.DSMT4">
                  <p:embed/>
                </p:oleObj>
              </mc:Choice>
              <mc:Fallback>
                <p:oleObj name="Equation" r:id="rId7" imgW="78705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67113"/>
                        <a:ext cx="1878013" cy="1177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962400" y="3505200"/>
            <a:ext cx="236220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8400"/>
            <a:ext cx="4554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 </a:t>
            </a:r>
            <a:r>
              <a:rPr lang="en-US" dirty="0" smtClean="0"/>
              <a:t>can change due to two reasons</a:t>
            </a:r>
          </a:p>
          <a:p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 Changes in the body frame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 Rotation of the body relative to lab frame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988496" y="2667000"/>
            <a:ext cx="1955104" cy="520874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4521" name="Object 105"/>
          <p:cNvGraphicFramePr>
            <a:graphicFrameLocks noChangeAspect="1"/>
          </p:cNvGraphicFramePr>
          <p:nvPr/>
        </p:nvGraphicFramePr>
        <p:xfrm>
          <a:off x="5372100" y="2209800"/>
          <a:ext cx="1895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799753" imgH="495085" progId="Equation.DSMT4">
                  <p:embed/>
                </p:oleObj>
              </mc:Choice>
              <mc:Fallback>
                <p:oleObj name="Equation" r:id="rId9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209800"/>
                        <a:ext cx="1895475" cy="1169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172200" y="1828800"/>
            <a:ext cx="12954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10400" y="3352800"/>
            <a:ext cx="12954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4522" name="Object 106"/>
          <p:cNvGraphicFramePr>
            <a:graphicFrameLocks noChangeAspect="1"/>
          </p:cNvGraphicFramePr>
          <p:nvPr/>
        </p:nvGraphicFramePr>
        <p:xfrm>
          <a:off x="2590800" y="5334000"/>
          <a:ext cx="2736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1" imgW="1155700" imgH="419100" progId="Equation.DSMT4">
                  <p:embed/>
                </p:oleObj>
              </mc:Choice>
              <mc:Fallback>
                <p:oleObj name="Equation" r:id="rId11" imgW="115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2736850" cy="990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2819400"/>
            <a:ext cx="3352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11896" y="3276600"/>
            <a:ext cx="4622104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75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13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83523"/>
              </p:ext>
            </p:extLst>
          </p:nvPr>
        </p:nvGraphicFramePr>
        <p:xfrm>
          <a:off x="1066800" y="1676400"/>
          <a:ext cx="6629400" cy="100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2755900" imgH="419100" progId="Equation.DSMT4">
                  <p:embed/>
                </p:oleObj>
              </mc:Choice>
              <mc:Fallback>
                <p:oleObj name="Equation" r:id="rId3" imgW="275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629400" cy="100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943600" y="2362200"/>
            <a:ext cx="1066800" cy="6127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114800" y="2974931"/>
            <a:ext cx="2090123" cy="1232140"/>
            <a:chOff x="4114800" y="2974931"/>
            <a:chExt cx="2090123" cy="12321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                                 </m:t>
                                </m:r>
                              </m:e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7858402"/>
                    </p:ext>
                  </p:extLst>
                </p:nvPr>
              </p:nvGraphicFramePr>
              <p:xfrm>
                <a:off x="4495800" y="3054186"/>
                <a:ext cx="304800" cy="4070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89" name="Equation" r:id="rId6" imgW="152280" imgH="228600" progId="Equation.DSMT4">
                        <p:embed/>
                      </p:oleObj>
                    </mc:Choice>
                    <mc:Fallback>
                      <p:oleObj name="Equation" r:id="rId6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054186"/>
                              <a:ext cx="304800" cy="4070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522960185"/>
                    </p:ext>
                  </p:extLst>
                </p:nvPr>
              </p:nvGraphicFramePr>
              <p:xfrm>
                <a:off x="4495800" y="3054186"/>
                <a:ext cx="304800" cy="407096"/>
              </p:xfrm>
              <a:graphic>
                <a:graphicData uri="http://schemas.openxmlformats.org/presentationml/2006/ole">
                  <p:oleObj spid="_x0000_s446716" name="Equation" r:id="rId8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78288527"/>
                    </p:ext>
                  </p:extLst>
                </p:nvPr>
              </p:nvGraphicFramePr>
              <p:xfrm>
                <a:off x="5016500" y="3036888"/>
                <a:ext cx="330200" cy="428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0" name="Equation" r:id="rId9" imgW="164880" imgH="241200" progId="Equation.DSMT4">
                        <p:embed/>
                      </p:oleObj>
                    </mc:Choice>
                    <mc:Fallback>
                      <p:oleObj name="Equation" r:id="rId9" imgW="1648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6500" y="3036888"/>
                              <a:ext cx="330200" cy="4286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621139824"/>
                    </p:ext>
                  </p:extLst>
                </p:nvPr>
              </p:nvGraphicFramePr>
              <p:xfrm>
                <a:off x="5016500" y="3036888"/>
                <a:ext cx="330200" cy="428625"/>
              </p:xfrm>
              <a:graphic>
                <a:graphicData uri="http://schemas.openxmlformats.org/presentationml/2006/ole">
                  <p:oleObj spid="_x0000_s446717" name="Equation" r:id="rId11" imgW="164957" imgH="24109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8180554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1" name="Equation" r:id="rId12" imgW="152280" imgH="228600" progId="Equation.DSMT4">
                        <p:embed/>
                      </p:oleObj>
                    </mc:Choice>
                    <mc:Fallback>
                      <p:oleObj name="Equation" r:id="rId12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62600" y="3048000"/>
                              <a:ext cx="3048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240891216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p:oleObj spid="_x0000_s446718" name="Equation" r:id="rId14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2996304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2" name="Equation" r:id="rId15" imgW="177480" imgH="228600" progId="Equation.DSMT4">
                        <p:embed/>
                      </p:oleObj>
                    </mc:Choice>
                    <mc:Fallback>
                      <p:oleObj name="Equation" r:id="rId15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4756" y="3402382"/>
                              <a:ext cx="367778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87926707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p:oleObj spid="_x0000_s446719" name="Equation" r:id="rId17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8513815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3" name="Equation" r:id="rId18" imgW="190440" imgH="228600" progId="Equation.DSMT4">
                        <p:embed/>
                      </p:oleObj>
                    </mc:Choice>
                    <mc:Fallback>
                      <p:oleObj name="Equation" r:id="rId18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3415952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71731257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p:oleObj spid="_x0000_s446720" name="Equation" r:id="rId20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4772577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4" name="Equation" r:id="rId21" imgW="190440" imgH="228600" progId="Equation.DSMT4">
                        <p:embed/>
                      </p:oleObj>
                    </mc:Choice>
                    <mc:Fallback>
                      <p:oleObj name="Equation" r:id="rId21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49900" y="3429000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5021293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p:oleObj spid="_x0000_s446721" name="Equation" r:id="rId23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9554768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5" name="Equation" r:id="rId24" imgW="164880" imgH="228600" progId="Equation.DSMT4">
                        <p:embed/>
                      </p:oleObj>
                    </mc:Choice>
                    <mc:Fallback>
                      <p:oleObj name="Equation" r:id="rId24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809999"/>
                              <a:ext cx="304800" cy="3736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076920347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p:oleObj spid="_x0000_s446722" name="Equation" r:id="rId26" imgW="165028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2102697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6" name="Equation" r:id="rId27" imgW="177480" imgH="228600" progId="Equation.DSMT4">
                        <p:embed/>
                      </p:oleObj>
                    </mc:Choice>
                    <mc:Fallback>
                      <p:oleObj name="Equation" r:id="rId27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2375" y="3822700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574566799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p:oleObj spid="_x0000_s446723" name="Equation" r:id="rId29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693918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397" name="Equation" r:id="rId30" imgW="177480" imgH="228600" progId="Equation.DSMT4">
                        <p:embed/>
                      </p:oleObj>
                    </mc:Choice>
                    <mc:Fallback>
                      <p:oleObj name="Equation" r:id="rId30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0269" y="3834008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709029286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p:oleObj spid="_x0000_s446724" name="Equation" r:id="rId32" imgW="177646" imgH="228402" progId="Equation.DSMT4">
                    <p:embed/>
                  </p:oleObj>
                </a:graphicData>
              </a:graphic>
            </p:graphicFrame>
          </mc:Fallback>
        </mc:AlternateContent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80382"/>
              </p:ext>
            </p:extLst>
          </p:nvPr>
        </p:nvGraphicFramePr>
        <p:xfrm>
          <a:off x="2832100" y="4924425"/>
          <a:ext cx="1371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3" imgW="558800" imgH="228600" progId="Equation.DSMT4">
                  <p:embed/>
                </p:oleObj>
              </mc:Choice>
              <mc:Fallback>
                <p:oleObj name="Equation" r:id="rId3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924425"/>
                        <a:ext cx="13716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2556"/>
              </p:ext>
            </p:extLst>
          </p:nvPr>
        </p:nvGraphicFramePr>
        <p:xfrm>
          <a:off x="4203700" y="4924425"/>
          <a:ext cx="1497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5" imgW="609600" imgH="228600" progId="Equation.DSMT4">
                  <p:embed/>
                </p:oleObj>
              </mc:Choice>
              <mc:Fallback>
                <p:oleObj name="Equation" r:id="rId3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924425"/>
                        <a:ext cx="1497013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29169"/>
              </p:ext>
            </p:extLst>
          </p:nvPr>
        </p:nvGraphicFramePr>
        <p:xfrm>
          <a:off x="5727700" y="4924425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37" imgW="583947" imgH="228501" progId="Equation.DSMT4">
                  <p:embed/>
                </p:oleObj>
              </mc:Choice>
              <mc:Fallback>
                <p:oleObj name="Equation" r:id="rId3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24425"/>
                        <a:ext cx="14351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>
            <a:endCxn id="24" idx="1"/>
          </p:cNvCxnSpPr>
          <p:nvPr/>
        </p:nvCxnSpPr>
        <p:spPr>
          <a:xfrm flipV="1">
            <a:off x="3352800" y="3996829"/>
            <a:ext cx="1143000" cy="10323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572000" y="4191000"/>
            <a:ext cx="587861" cy="1143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5715000" y="4191000"/>
            <a:ext cx="9906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676400" y="5791200"/>
            <a:ext cx="64770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RRANGING L.H.S AND R.H.S WE GET EULER’S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2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83394"/>
              </p:ext>
            </p:extLst>
          </p:nvPr>
        </p:nvGraphicFramePr>
        <p:xfrm>
          <a:off x="2514600" y="1927225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27225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3978"/>
              </p:ext>
            </p:extLst>
          </p:nvPr>
        </p:nvGraphicFramePr>
        <p:xfrm>
          <a:off x="2576513" y="3375025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375025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29880"/>
              </p:ext>
            </p:extLst>
          </p:nvPr>
        </p:nvGraphicFramePr>
        <p:xfrm>
          <a:off x="2605088" y="4822825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822825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2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w Euler’s equations are related to stability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886200"/>
            <a:ext cx="7819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Will learn through some Examples……… 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685800"/>
            <a:ext cx="44269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APPLICATION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43689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99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</a:rPr>
              <a:t>Stability of a book under rotation through its different ax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42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ook under rotation….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05200" y="1295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Book is rotated in one of its  axis by applying a torque and quickly released. Lets say it has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419600"/>
            <a:ext cx="3398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tability of motion is analyzed by 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pplying Euler’s equation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49194" y="3124200"/>
            <a:ext cx="3261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 small perturbation is given …..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514600" y="18288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905000" y="5715000"/>
            <a:ext cx="5867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uess which of the above configuration will be stable ??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21591"/>
              </p:ext>
            </p:extLst>
          </p:nvPr>
        </p:nvGraphicFramePr>
        <p:xfrm>
          <a:off x="5016674" y="20574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2324100" imgH="228600" progId="Equation.DSMT4">
                  <p:embed/>
                </p:oleObj>
              </mc:Choice>
              <mc:Fallback>
                <p:oleObj name="Equation" r:id="rId4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74" y="20574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45101"/>
              </p:ext>
            </p:extLst>
          </p:nvPr>
        </p:nvGraphicFramePr>
        <p:xfrm>
          <a:off x="5127625" y="3733800"/>
          <a:ext cx="3576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2197100" imgH="228600" progId="Equation.DSMT4">
                  <p:embed/>
                </p:oleObj>
              </mc:Choice>
              <mc:Fallback>
                <p:oleObj name="Equation" r:id="rId6" imgW="219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733800"/>
                        <a:ext cx="3576638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9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278438" y="717013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717013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5268817" y="1414749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817" y="1414749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278438" y="2121664"/>
          <a:ext cx="2627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21664"/>
                        <a:ext cx="2627312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117975" y="32766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2" imgW="2324100" imgH="228600" progId="Equation.DSMT4">
                  <p:embed/>
                </p:oleObj>
              </mc:Choice>
              <mc:Fallback>
                <p:oleObj name="Equation" r:id="rId12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2766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09600" y="3962400"/>
          <a:ext cx="299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4" imgW="1841500" imgH="393700" progId="Equation.DSMT4">
                  <p:embed/>
                </p:oleObj>
              </mc:Choice>
              <mc:Fallback>
                <p:oleObj name="Equation" r:id="rId14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998787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35709"/>
              </p:ext>
            </p:extLst>
          </p:nvPr>
        </p:nvGraphicFramePr>
        <p:xfrm>
          <a:off x="5945187" y="4114800"/>
          <a:ext cx="1446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6" imgW="889000" imgH="228600" progId="Equation.DSMT4">
                  <p:embed/>
                </p:oleObj>
              </mc:Choice>
              <mc:Fallback>
                <p:oleObj name="Equation" r:id="rId16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4114800"/>
                        <a:ext cx="14462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14131"/>
              </p:ext>
            </p:extLst>
          </p:nvPr>
        </p:nvGraphicFramePr>
        <p:xfrm>
          <a:off x="533400" y="5489575"/>
          <a:ext cx="2955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8" imgW="1816100" imgH="419100" progId="Equation.DSMT4">
                  <p:embed/>
                </p:oleObj>
              </mc:Choice>
              <mc:Fallback>
                <p:oleObj name="Equation" r:id="rId18" imgW="181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9575"/>
                        <a:ext cx="2955925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45786"/>
              </p:ext>
            </p:extLst>
          </p:nvPr>
        </p:nvGraphicFramePr>
        <p:xfrm>
          <a:off x="4394200" y="5410200"/>
          <a:ext cx="36179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20" imgW="2222500" imgH="457200" progId="Equation.DSMT4">
                  <p:embed/>
                </p:oleObj>
              </mc:Choice>
              <mc:Fallback>
                <p:oleObj name="Equation" r:id="rId20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410200"/>
                        <a:ext cx="3617913" cy="7445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4305300" y="1485900"/>
            <a:ext cx="3048000" cy="2514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57600" y="4038600"/>
            <a:ext cx="182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oo small……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800600"/>
            <a:ext cx="8611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nce equations 2 and 3 are coupled, we take second derivative of </a:t>
            </a:r>
            <a:r>
              <a:rPr lang="en-US" b="1" dirty="0" err="1" smtClean="0"/>
              <a:t>eqn</a:t>
            </a:r>
            <a:r>
              <a:rPr lang="en-US" b="1" dirty="0" smtClean="0"/>
              <a:t> 2 to get equation </a:t>
            </a:r>
          </a:p>
          <a:p>
            <a:r>
              <a:rPr lang="en-US" b="1" dirty="0" smtClean="0"/>
              <a:t>of motion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895600" y="2438400"/>
            <a:ext cx="2781300" cy="3276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077200" y="8382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077200" y="1447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77200" y="21336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5311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0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2676" y="1311449"/>
            <a:ext cx="314325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yroscope Precision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914400"/>
            <a:ext cx="28289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3048000"/>
            <a:ext cx="35469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7010400" y="3810000"/>
          <a:ext cx="11763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176337" cy="7032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5105400" y="5257800"/>
            <a:ext cx="3048000" cy="3810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5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ion is tangential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2286000" y="5257800"/>
            <a:ext cx="914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1948671" y="3951780"/>
            <a:ext cx="762000" cy="60880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1109949" y="3700749"/>
            <a:ext cx="761208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85800" y="6019800"/>
          <a:ext cx="16158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457002" imgH="177723" progId="Equation.DSMT4">
                  <p:embed/>
                </p:oleObj>
              </mc:Choice>
              <mc:Fallback>
                <p:oleObj name="Equation" r:id="rId8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19800"/>
                        <a:ext cx="1615812" cy="6318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5334000" y="2057400"/>
            <a:ext cx="9906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4191000" y="5943600"/>
            <a:ext cx="49530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re must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e a torque on the gyroscope to account for the change in L</a:t>
            </a:r>
            <a:r>
              <a:rPr kumimoji="0" lang="en-US" sz="4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endParaRPr kumimoji="0" lang="en-US" sz="44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1200" y="20574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Brush Script MT" pitchFamily="66" charset="0"/>
              </a:rPr>
              <a:t>l</a:t>
            </a:r>
            <a:endParaRPr lang="en-US" i="1" dirty="0">
              <a:latin typeface="Brush Script MT" pitchFamily="66" charset="0"/>
            </a:endParaRPr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4191000" y="3581400"/>
          <a:ext cx="2209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927100" imgH="419100" progId="Equation.DSMT4">
                  <p:embed/>
                </p:oleObj>
              </mc:Choice>
              <mc:Fallback>
                <p:oleObj name="Equation" r:id="rId12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2209800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16474" y="5879068"/>
            <a:ext cx="395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02964" y="5821206"/>
            <a:ext cx="3216806" cy="175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-650508" y="4535969"/>
            <a:ext cx="2609276" cy="152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6002" y="3056729"/>
            <a:ext cx="59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0" y="4558430"/>
            <a:ext cx="431528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</a:t>
            </a:r>
            <a:r>
              <a:rPr lang="en-US" baseline="-25000" dirty="0" smtClean="0">
                <a:sym typeface="Symbol"/>
              </a:rPr>
              <a:t>y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58638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1905000" y="1219200"/>
            <a:ext cx="1676400" cy="304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00300" y="1790700"/>
            <a:ext cx="16764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46583" y="1033749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abl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800100" y="3162300"/>
            <a:ext cx="5334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9600" y="3429000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Unstable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548063" y="2209800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2082800" imgH="457200" progId="Equation.DSMT4">
                  <p:embed/>
                </p:oleObj>
              </mc:Choice>
              <mc:Fallback>
                <p:oleObj name="Equation" r:id="rId4" imgW="20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209800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4310063" y="2057400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7315200" y="2286000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562600" y="4126468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able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2971800" y="4659868"/>
          <a:ext cx="619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8" imgW="380835" imgH="406224" progId="Equation.DSMT4">
                  <p:embed/>
                </p:oleObj>
              </mc:Choice>
              <mc:Fallback>
                <p:oleObj name="Equation" r:id="rId8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59868"/>
                        <a:ext cx="619125" cy="661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30" idx="1"/>
          </p:cNvCxnSpPr>
          <p:nvPr/>
        </p:nvCxnSpPr>
        <p:spPr>
          <a:xfrm flipV="1">
            <a:off x="3581400" y="4311134"/>
            <a:ext cx="1981200" cy="4688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587407" y="5193268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UnStabl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581400" y="5204936"/>
            <a:ext cx="1981200" cy="1407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29400" y="4114800"/>
            <a:ext cx="2312877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1</a:t>
            </a:r>
            <a:r>
              <a:rPr lang="en-US" dirty="0" smtClean="0"/>
              <a:t> is largest or smalles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749552" y="5181600"/>
            <a:ext cx="1784848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1</a:t>
            </a:r>
            <a:r>
              <a:rPr lang="en-US" dirty="0" smtClean="0"/>
              <a:t> is intermediate</a:t>
            </a:r>
            <a:endParaRPr lang="en-US" dirty="0"/>
          </a:p>
        </p:txBody>
      </p:sp>
      <p:cxnSp>
        <p:nvCxnSpPr>
          <p:cNvPr id="36" name="Curved Connector 35"/>
          <p:cNvCxnSpPr/>
          <p:nvPr/>
        </p:nvCxnSpPr>
        <p:spPr>
          <a:xfrm>
            <a:off x="1905000" y="1676400"/>
            <a:ext cx="5791200" cy="2362200"/>
          </a:xfrm>
          <a:prstGeom prst="curvedConnector3">
            <a:avLst>
              <a:gd name="adj1" fmla="val 99841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/>
          <p:nvPr/>
        </p:nvCxnSpPr>
        <p:spPr>
          <a:xfrm>
            <a:off x="2590800" y="3352800"/>
            <a:ext cx="4572000" cy="762000"/>
          </a:xfrm>
          <a:prstGeom prst="curvedConnector3">
            <a:avLst>
              <a:gd name="adj1" fmla="val 99639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/>
          <p:nvPr/>
        </p:nvCxnSpPr>
        <p:spPr>
          <a:xfrm>
            <a:off x="1447800" y="2895600"/>
            <a:ext cx="6096000" cy="2743200"/>
          </a:xfrm>
          <a:prstGeom prst="curvedConnector3">
            <a:avLst>
              <a:gd name="adj1" fmla="val -8916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36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7" grpId="0" animBg="1"/>
      <p:bldP spid="30" grpId="0" animBg="1"/>
      <p:bldP spid="28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990600"/>
            <a:ext cx="31242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28600"/>
            <a:ext cx="35469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3962400" y="3276600"/>
          <a:ext cx="16524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1652404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2286000" y="2438400"/>
            <a:ext cx="914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1948671" y="1132380"/>
            <a:ext cx="762000" cy="60880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1109949" y="881349"/>
            <a:ext cx="761208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34000" y="2057400"/>
            <a:ext cx="1143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91200" y="20574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Brush Script MT" pitchFamily="66" charset="0"/>
              </a:rPr>
              <a:t>l</a:t>
            </a:r>
            <a:endParaRPr lang="en-US" i="1" dirty="0">
              <a:latin typeface="Brush Script MT" pitchFamily="66" charset="0"/>
            </a:endParaRP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878262" y="4038600"/>
          <a:ext cx="1989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2" y="4038600"/>
                        <a:ext cx="1989138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886200" y="4953000"/>
          <a:ext cx="1752600" cy="124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609336" imgH="431613" progId="Equation.DSMT4">
                  <p:embed/>
                </p:oleObj>
              </mc:Choice>
              <mc:Fallback>
                <p:oleObj name="Equation" r:id="rId11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3000"/>
                        <a:ext cx="1752600" cy="124694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yroscope Preci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63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685800"/>
            <a:ext cx="31718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2209800" y="1752600"/>
          <a:ext cx="804862" cy="38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482391" imgH="228501" progId="Equation.DSMT4">
                  <p:embed/>
                </p:oleObj>
              </mc:Choice>
              <mc:Fallback>
                <p:oleObj name="Equation" r:id="rId4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52600"/>
                        <a:ext cx="804862" cy="38298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200400" y="3733800"/>
          <a:ext cx="3268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3268662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810000" y="4419600"/>
          <a:ext cx="1828800" cy="124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609336" imgH="431613" progId="Equation.DSMT4">
                  <p:embed/>
                </p:oleObj>
              </mc:Choice>
              <mc:Fallback>
                <p:oleObj name="Equation" r:id="rId10" imgW="6093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828800" cy="124694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76200"/>
            <a:ext cx="5638800" cy="381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yroscope Precision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352800" y="7620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ider a gyroscope in uniform precession with its axle at angle </a:t>
            </a:r>
            <a:r>
              <a:rPr kumimoji="0" lang="en-US" sz="4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ith vertical</a:t>
            </a:r>
            <a:endParaRPr kumimoji="0" lang="en-US" sz="44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276600" y="19050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horizontal component of angular momentum is </a:t>
            </a:r>
            <a:r>
              <a:rPr kumimoji="0" lang="en-US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</a:t>
            </a:r>
            <a:r>
              <a:rPr kumimoji="0" lang="en-US" sz="20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</a:t>
            </a:r>
            <a:r>
              <a:rPr kumimoji="0" lang="en-US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n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61851" y="1665383"/>
            <a:ext cx="805149" cy="11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3943350" y="2971800"/>
          <a:ext cx="16716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1028254" imgH="431613" progId="Equation.DSMT4">
                  <p:embed/>
                </p:oleObj>
              </mc:Choice>
              <mc:Fallback>
                <p:oleObj name="Equation" r:id="rId12" imgW="102825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971800"/>
                        <a:ext cx="1671638" cy="703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>
          <a:xfrm>
            <a:off x="2209800" y="5791200"/>
            <a:ext cx="5410200" cy="9144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cessional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velocity is independent of </a:t>
            </a:r>
            <a:r>
              <a:rPr kumimoji="0" lang="en-US" sz="4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</a:t>
            </a:r>
            <a:endParaRPr kumimoji="0" lang="en-US" sz="44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76400" y="2299570"/>
            <a:ext cx="3064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84106" y="838200"/>
            <a:ext cx="3241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816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822230">
            <a:off x="3722510" y="1895082"/>
            <a:ext cx="4114800" cy="2289374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2944781" y="2296559"/>
            <a:ext cx="4588461" cy="2553222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1542789" y="3410211"/>
            <a:ext cx="4876800" cy="3757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19763626">
            <a:off x="3940621" y="4803962"/>
            <a:ext cx="500759" cy="350796"/>
          </a:xfrm>
          <a:prstGeom prst="arc">
            <a:avLst>
              <a:gd name="adj1" fmla="val 14446809"/>
              <a:gd name="adj2" fmla="val 1514788"/>
            </a:avLst>
          </a:prstGeom>
          <a:ln w="762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037557" y="4419600"/>
          <a:ext cx="496941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557" y="4419600"/>
                        <a:ext cx="496941" cy="284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990600"/>
            <a:ext cx="31718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5943600" y="762000"/>
            <a:ext cx="1596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Pole star</a:t>
            </a:r>
            <a:endParaRPr lang="en-US" dirty="0"/>
          </a:p>
        </p:txBody>
      </p:sp>
      <p:sp>
        <p:nvSpPr>
          <p:cNvPr id="20" name="4-Point Star 19"/>
          <p:cNvSpPr/>
          <p:nvPr/>
        </p:nvSpPr>
        <p:spPr>
          <a:xfrm>
            <a:off x="6400800" y="152400"/>
            <a:ext cx="990600" cy="685800"/>
          </a:xfrm>
          <a:prstGeom prst="star4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3"/>
          <p:cNvGrpSpPr/>
          <p:nvPr/>
        </p:nvGrpSpPr>
        <p:grpSpPr>
          <a:xfrm>
            <a:off x="2743200" y="3543822"/>
            <a:ext cx="2362200" cy="2279510"/>
            <a:chOff x="-1270000" y="4883290"/>
            <a:chExt cx="2362200" cy="2279510"/>
          </a:xfrm>
        </p:grpSpPr>
        <p:sp>
          <p:nvSpPr>
            <p:cNvPr id="22" name="Oval 21"/>
            <p:cNvSpPr/>
            <p:nvPr/>
          </p:nvSpPr>
          <p:spPr>
            <a:xfrm>
              <a:off x="-1270000" y="4883290"/>
              <a:ext cx="2361156" cy="4572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>
              <a:stCxn id="22" idx="2"/>
            </p:cNvCxnSpPr>
            <p:nvPr/>
          </p:nvCxnSpPr>
          <p:spPr>
            <a:xfrm rot="10800000" flipH="1" flipV="1">
              <a:off x="-1270000" y="5111890"/>
              <a:ext cx="1219200" cy="205091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485966" y="5584634"/>
              <a:ext cx="2013332" cy="1143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4800600" y="5638800"/>
            <a:ext cx="2667000" cy="923330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The spin axis </a:t>
            </a:r>
            <a:r>
              <a:rPr lang="en-US" b="1" dirty="0" err="1" smtClean="0"/>
              <a:t>precesses</a:t>
            </a:r>
            <a:r>
              <a:rPr lang="en-US" b="1" dirty="0" smtClean="0"/>
              <a:t> (With a period 25810 years)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52400" y="4724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Precession of  the equinoxes</a:t>
            </a:r>
            <a:endParaRPr lang="en-US" sz="36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2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 animBg="1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622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 smtClean="0">
                <a:solidFill>
                  <a:srgbClr val="0070C0"/>
                </a:solidFill>
              </a:rPr>
              <a:t>EULER’S EQUATION OF</a:t>
            </a:r>
            <a:br>
              <a:rPr lang="en-US" sz="7200" b="1" dirty="0" smtClean="0">
                <a:solidFill>
                  <a:srgbClr val="0070C0"/>
                </a:solidFill>
              </a:rPr>
            </a:br>
            <a:r>
              <a:rPr lang="en-US" sz="7200" b="1" dirty="0" smtClean="0">
                <a:solidFill>
                  <a:srgbClr val="0070C0"/>
                </a:solidFill>
              </a:rPr>
              <a:t>MOTION</a:t>
            </a:r>
            <a:endParaRPr lang="en-US" sz="7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3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What is Euler’s Equation about? 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Euler’s equation derivation- A geometrical approach</a:t>
            </a:r>
          </a:p>
          <a:p>
            <a:endParaRPr lang="en-US" b="1" dirty="0" smtClean="0">
              <a:solidFill>
                <a:srgbClr val="00B050"/>
              </a:solidFill>
            </a:endParaRPr>
          </a:p>
          <a:p>
            <a:r>
              <a:rPr lang="en-US" b="1" dirty="0" smtClean="0">
                <a:solidFill>
                  <a:srgbClr val="00B050"/>
                </a:solidFill>
              </a:rPr>
              <a:t>Euler’s </a:t>
            </a:r>
            <a:r>
              <a:rPr lang="en-US" b="1" dirty="0">
                <a:solidFill>
                  <a:srgbClr val="00B050"/>
                </a:solidFill>
              </a:rPr>
              <a:t>equation derivation- A </a:t>
            </a:r>
            <a:r>
              <a:rPr lang="en-US" b="1" dirty="0" smtClean="0">
                <a:solidFill>
                  <a:srgbClr val="00B050"/>
                </a:solidFill>
              </a:rPr>
              <a:t>mathematical approach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73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What is Euler’s equation about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2286000"/>
            <a:ext cx="74676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COMPLETE ANALYSIS FOR STABILITY OF A RIGID BODY IN MOTION</a:t>
            </a:r>
          </a:p>
          <a:p>
            <a:pPr algn="ctr"/>
            <a:endParaRPr lang="en-US" sz="2000" b="1" dirty="0" smtClean="0"/>
          </a:p>
          <a:p>
            <a:pPr algn="ctr"/>
            <a:endParaRPr lang="en-US" sz="2000" b="1" dirty="0"/>
          </a:p>
          <a:p>
            <a:pPr algn="ctr"/>
            <a:r>
              <a:rPr lang="en-US" sz="2000" b="1" dirty="0" smtClean="0"/>
              <a:t>SOLUTION OF EULER’S EQUATION GIVES WHETHER MOTION OF RIGID BODY IS BOUND OR UNBOUND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 smtClean="0"/>
              <a:t>BOUND MOTION = STABLE</a:t>
            </a:r>
          </a:p>
          <a:p>
            <a:pPr algn="ctr"/>
            <a:r>
              <a:rPr lang="en-US" sz="2000" b="1" dirty="0" smtClean="0"/>
              <a:t>UNBOUND MOTION = UNSTABL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0399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570</Words>
  <Application>Microsoft Office PowerPoint</Application>
  <PresentationFormat>On-screen Show (4:3)</PresentationFormat>
  <Paragraphs>133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Recap</vt:lpstr>
      <vt:lpstr>PowerPoint Presentation</vt:lpstr>
      <vt:lpstr>Gyroscope Precision</vt:lpstr>
      <vt:lpstr>Gyroscope Precision</vt:lpstr>
      <vt:lpstr>Gyroscope Precision</vt:lpstr>
      <vt:lpstr>PowerPoint Presentation</vt:lpstr>
      <vt:lpstr>EULER’S EQUATION OF MOTION</vt:lpstr>
      <vt:lpstr>PowerPoint Presentation</vt:lpstr>
      <vt:lpstr>What is Euler’s equation about?</vt:lpstr>
      <vt:lpstr>A thought experiment! To understand and derive Euler equations </vt:lpstr>
      <vt:lpstr>A SIMPLIFIED VERSION  WITH ADDED DEMO</vt:lpstr>
      <vt:lpstr>Another thought experiment!</vt:lpstr>
      <vt:lpstr>ΔL1 due to rotation along ‘1’ axis</vt:lpstr>
      <vt:lpstr>ΔL1 due to rotation along ‘2’ axis</vt:lpstr>
      <vt:lpstr>ΔL1 due to rotation along ‘2’ axis</vt:lpstr>
      <vt:lpstr>ΔL1 due to rotation along ‘3’ axis</vt:lpstr>
      <vt:lpstr>ΔL1 due to rotation along ‘3’ axis</vt:lpstr>
      <vt:lpstr>Equation of motion of a Rigid body: Euler’s equation</vt:lpstr>
      <vt:lpstr>Equation of motion of a Rigid body: Euler’s equation</vt:lpstr>
      <vt:lpstr>Equation of motion of a Rigid body: Euler’s equation</vt:lpstr>
      <vt:lpstr>A MATHEMATICAL APPROACH!</vt:lpstr>
      <vt:lpstr>Lab frame Vs Body frame</vt:lpstr>
      <vt:lpstr>Euler’s equation: Mathematical approach</vt:lpstr>
      <vt:lpstr>Euler’s equation: Mathematical approach</vt:lpstr>
      <vt:lpstr>Euler’s equation: Mathematical approach</vt:lpstr>
      <vt:lpstr>How Euler’s equations are related to stability?</vt:lpstr>
      <vt:lpstr>Example1</vt:lpstr>
      <vt:lpstr>Book under rotation….</vt:lpstr>
      <vt:lpstr>Stability of Rotational motion</vt:lpstr>
      <vt:lpstr>Stability of Rotational mo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ap</dc:title>
  <dc:creator>iitp</dc:creator>
  <cp:lastModifiedBy>iitp</cp:lastModifiedBy>
  <cp:revision>1</cp:revision>
  <dcterms:created xsi:type="dcterms:W3CDTF">2019-10-16T15:56:44Z</dcterms:created>
  <dcterms:modified xsi:type="dcterms:W3CDTF">2019-10-28T15:27:21Z</dcterms:modified>
</cp:coreProperties>
</file>